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312112" w14:textId="77777777" w:rsidR="008023C1" w:rsidRPr="008023C1" w:rsidRDefault="008023C1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NR-ristikoiden jäykistys NR-pukeilla</w:t>
                            </w:r>
                          </w:p>
                          <w:p w14:paraId="7C2B775F" w14:textId="0D1326F4" w:rsidR="00D350DD" w:rsidRPr="008023C1" w:rsidRDefault="008023C1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C92B2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8</w:t>
                            </w:r>
                            <w:r w:rsidR="005F5761"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</w:t>
                            </w:r>
                            <w:r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5F5761"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202</w:t>
                            </w:r>
                            <w:r w:rsidR="00345A49"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0312112" w14:textId="77777777" w:rsidR="008023C1" w:rsidRPr="008023C1" w:rsidRDefault="008023C1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NR-ristikoiden jäykistys NR-pukeilla</w:t>
                      </w:r>
                    </w:p>
                    <w:p w14:paraId="7C2B775F" w14:textId="0D1326F4" w:rsidR="00D350DD" w:rsidRPr="008023C1" w:rsidRDefault="008023C1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C92B2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8</w:t>
                      </w:r>
                      <w:r w:rsidR="005F5761"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</w:t>
                      </w:r>
                      <w:r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5F5761"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202</w:t>
                      </w:r>
                      <w:r w:rsidR="00345A49"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0E1E3BDA" w14:textId="5A237BAE" w:rsidR="00F9097A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783152" w:history="1">
            <w:r w:rsidR="00F9097A" w:rsidRPr="00A42EB1">
              <w:rPr>
                <w:rStyle w:val="Hyperlinkki"/>
                <w:rFonts w:eastAsiaTheme="minorEastAsia"/>
                <w:noProof/>
              </w:rPr>
              <w:t>1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arkasteltava rakenne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2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3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38EAD5B0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3" w:history="1">
            <w:r w:rsidR="00F9097A" w:rsidRPr="00A42EB1">
              <w:rPr>
                <w:rStyle w:val="Hyperlinkki"/>
                <w:rFonts w:eastAsiaTheme="minorEastAsia"/>
                <w:noProof/>
              </w:rPr>
              <w:t>1.1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Lähtötietoja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3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3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2414A352" w14:textId="2C6594C6" w:rsidR="00F9097A" w:rsidRDefault="007358A7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4" w:history="1">
            <w:r w:rsidR="00F9097A" w:rsidRPr="00A42EB1">
              <w:rPr>
                <w:rStyle w:val="Hyperlinkki"/>
                <w:rFonts w:eastAsiaTheme="minorEastAsia"/>
                <w:noProof/>
              </w:rPr>
              <w:t>2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askelmat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4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4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46CA4739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5" w:history="1">
            <w:r w:rsidR="00F9097A" w:rsidRPr="00A42EB1">
              <w:rPr>
                <w:rStyle w:val="Hyperlinkki"/>
                <w:rFonts w:eastAsiaTheme="minorEastAsia"/>
                <w:noProof/>
              </w:rPr>
              <w:t>2.1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R-ristikon ominaiskuormat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5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4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591B25A8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6" w:history="1">
            <w:r w:rsidR="00F9097A" w:rsidRPr="00A42EB1">
              <w:rPr>
                <w:rStyle w:val="Hyperlinkki"/>
                <w:rFonts w:eastAsiaTheme="minorEastAsia"/>
                <w:noProof/>
              </w:rPr>
              <w:t>2.2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urjahdusmuodot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6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5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0180709B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7" w:history="1">
            <w:r w:rsidR="00F9097A" w:rsidRPr="00A42EB1">
              <w:rPr>
                <w:rStyle w:val="Hyperlinkki"/>
                <w:rFonts w:eastAsiaTheme="minorEastAsia"/>
                <w:noProof/>
              </w:rPr>
              <w:t>2.3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aulan ominaisuudet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7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5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376CA43B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8" w:history="1">
            <w:r w:rsidR="00F9097A" w:rsidRPr="00A42EB1">
              <w:rPr>
                <w:rStyle w:val="Hyperlinkki"/>
                <w:rFonts w:eastAsiaTheme="minorEastAsia"/>
                <w:noProof/>
              </w:rPr>
              <w:t>2.4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Jäykistelaudan ominaisuudet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8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5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5DE52E92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9" w:history="1">
            <w:r w:rsidR="00F9097A" w:rsidRPr="00A42EB1">
              <w:rPr>
                <w:rStyle w:val="Hyperlinkki"/>
                <w:rFonts w:eastAsiaTheme="minorEastAsia"/>
                <w:noProof/>
              </w:rPr>
              <w:t>2.5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Jäykistelaudan taivutus- ja leikkauskestävyys (nurjahduksen 1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9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6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3C3872C0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0" w:history="1">
            <w:r w:rsidR="00F9097A" w:rsidRPr="00A42EB1">
              <w:rPr>
                <w:rStyle w:val="Hyperlinkki"/>
                <w:rFonts w:eastAsiaTheme="minorEastAsia"/>
                <w:noProof/>
              </w:rPr>
              <w:t>2.6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Jäykistelaudan jäykkyys (nurjahduksen 1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0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7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5C97162D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1" w:history="1">
            <w:r w:rsidR="00F9097A" w:rsidRPr="00A42EB1">
              <w:rPr>
                <w:rStyle w:val="Hyperlinkki"/>
                <w:rFonts w:eastAsiaTheme="minorEastAsia"/>
                <w:noProof/>
              </w:rPr>
              <w:t>2.7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Kiinnityksen kestävyys jäykistelaudan päissä (nurjahduksen 1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1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8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2B3AA1CD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2" w:history="1">
            <w:r w:rsidR="00F9097A" w:rsidRPr="00A42EB1">
              <w:rPr>
                <w:rStyle w:val="Hyperlinkki"/>
                <w:rFonts w:eastAsiaTheme="minorEastAsia"/>
                <w:noProof/>
              </w:rPr>
              <w:t>2.8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Jäykistelaudan taivutus- ja leikkauskestävyys (nurjahduksen 2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2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9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035E0D11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3" w:history="1">
            <w:r w:rsidR="00F9097A" w:rsidRPr="00A42EB1">
              <w:rPr>
                <w:rStyle w:val="Hyperlinkki"/>
                <w:rFonts w:eastAsiaTheme="minorEastAsia"/>
                <w:noProof/>
              </w:rPr>
              <w:t>2.9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Jäykistelaudan jäykkyys (nurjahduksen 2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3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12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4A28059D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4" w:history="1">
            <w:r w:rsidR="00F9097A" w:rsidRPr="00A42EB1">
              <w:rPr>
                <w:rStyle w:val="Hyperlinkki"/>
                <w:rFonts w:eastAsiaTheme="minorEastAsia"/>
                <w:noProof/>
              </w:rPr>
              <w:t>2.10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Kiinnityksen kestävyys jäykistelaudan päissä (nurjahduksen 2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4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13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7C6C39F7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5" w:history="1">
            <w:r w:rsidR="00F9097A" w:rsidRPr="00A42EB1">
              <w:rPr>
                <w:rStyle w:val="Hyperlinkki"/>
                <w:rFonts w:eastAsiaTheme="minorEastAsia"/>
                <w:noProof/>
              </w:rPr>
              <w:t>2.11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R-pukkien kiinnitys alakattoon ja NR-ristikkoon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5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15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5EF8A214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6" w:history="1">
            <w:r w:rsidR="00F9097A" w:rsidRPr="00A42EB1">
              <w:rPr>
                <w:rStyle w:val="Hyperlinkki"/>
                <w:rFonts w:eastAsiaTheme="minorEastAsia"/>
                <w:noProof/>
              </w:rPr>
              <w:t>2.12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R-pukin ominaiskuormat NR-suunnittelijalle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6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16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036EC218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7" w:history="1">
            <w:r w:rsidR="00F9097A" w:rsidRPr="00A42EB1">
              <w:rPr>
                <w:rStyle w:val="Hyperlinkki"/>
                <w:rFonts w:eastAsiaTheme="minorEastAsia"/>
                <w:noProof/>
              </w:rPr>
              <w:t>2.13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R-ristikon lisäkuormat (ominaiskuormat) NR-suunnittelijalle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7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17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783152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5F944400" w14:textId="39B2D423" w:rsidR="008023C1" w:rsidRDefault="008023C1" w:rsidP="00476759">
      <w:pPr>
        <w:rPr>
          <w:lang w:val="fi-FI"/>
        </w:rPr>
      </w:pPr>
      <w:r w:rsidRPr="008023C1">
        <w:rPr>
          <w:lang w:val="fi-FI"/>
        </w:rPr>
        <w:t>Kuvassa on pientalon NR-harjaristikko. NR-yläpohja jäykistetään NR-pukeilla ja y</w:t>
      </w:r>
      <w:r>
        <w:rPr>
          <w:lang w:val="fi-FI"/>
        </w:rPr>
        <w:t>läpaarteen päälle tulevalla jäy</w:t>
      </w:r>
      <w:r w:rsidRPr="008023C1">
        <w:rPr>
          <w:lang w:val="fi-FI"/>
        </w:rPr>
        <w:t>kistelaudalla.</w:t>
      </w:r>
    </w:p>
    <w:p w14:paraId="293BA485" w14:textId="2DE6DD68" w:rsidR="00345A49" w:rsidRDefault="002F1141" w:rsidP="00E2488E">
      <w:pPr>
        <w:pStyle w:val="Luettelokappale"/>
      </w:pPr>
      <w:r>
        <w:t xml:space="preserve">Tarkastellaan </w:t>
      </w:r>
      <w:r w:rsidR="008023C1" w:rsidRPr="008023C1">
        <w:t>yläpaarteen päälle tulevan jäykistelaudan koko sekä sen kiinnitys yläpaarteeseen</w:t>
      </w:r>
    </w:p>
    <w:p w14:paraId="24447AD3" w14:textId="77777777" w:rsidR="008023C1" w:rsidRPr="008023C1" w:rsidRDefault="008023C1" w:rsidP="008023C1">
      <w:pPr>
        <w:pStyle w:val="Luettelokappale"/>
      </w:pPr>
      <w:r>
        <w:t xml:space="preserve">Määritetään </w:t>
      </w:r>
      <w:r w:rsidRPr="008023C1">
        <w:t>NR-pukkien kiinnitysvoimat, joille NR-pukki kiinnitetään NR-ristikoihin ja alakaton levyjäykisteeseen</w:t>
      </w:r>
    </w:p>
    <w:p w14:paraId="43DC6FCB" w14:textId="5CA7FA4F" w:rsidR="00CF56EC" w:rsidRDefault="002D1811" w:rsidP="000115AE">
      <w:pPr>
        <w:pStyle w:val="Otsikko2"/>
      </w:pPr>
      <w:bookmarkStart w:id="10" w:name="_Toc94783153"/>
      <w:r>
        <w:t>Lähtötietoja</w:t>
      </w:r>
      <w:bookmarkEnd w:id="10"/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2F3CB8CE" w14:textId="7CF15446" w:rsidR="008023C1" w:rsidRPr="00DA4053" w:rsidRDefault="008023C1" w:rsidP="008023C1">
      <w:pPr>
        <w:pStyle w:val="Luettelokappale"/>
      </w:pPr>
      <w:r>
        <w:t>Yläpaarre C30 42x123</w:t>
      </w:r>
    </w:p>
    <w:p w14:paraId="478A7853" w14:textId="5C33DE35" w:rsidR="008023C1" w:rsidRDefault="008023C1" w:rsidP="008023C1">
      <w:pPr>
        <w:pStyle w:val="Luettelokappale"/>
      </w:pPr>
      <w:r>
        <w:t>Rakennuksen päädyssä, yläpaarteen tasossa, vaikuttava tuulikuorma q</w:t>
      </w:r>
      <w:r w:rsidRPr="00AC33B0">
        <w:rPr>
          <w:vertAlign w:val="subscript"/>
        </w:rPr>
        <w:t>w,k</w:t>
      </w:r>
      <w:r>
        <w:rPr>
          <w:vertAlign w:val="subscript"/>
        </w:rPr>
        <w:t>,pääty</w:t>
      </w:r>
      <w:r w:rsidRPr="00AC33B0">
        <w:rPr>
          <w:vertAlign w:val="subscript"/>
        </w:rPr>
        <w:t xml:space="preserve"> </w:t>
      </w:r>
      <w:r>
        <w:t>= 0,6 kN/m (ominaiskuorma)</w:t>
      </w:r>
    </w:p>
    <w:p w14:paraId="2636D88D" w14:textId="5D7E36BA" w:rsidR="008023C1" w:rsidRDefault="008023C1" w:rsidP="008023C1">
      <w:pPr>
        <w:pStyle w:val="Luettelokappale"/>
      </w:pPr>
      <w:r>
        <w:t>Yläpohjan ominaiskuormat (omapaino ja lumikuorma katolla) on esitetty alla olevassa kuvassa</w:t>
      </w:r>
    </w:p>
    <w:p w14:paraId="211E6F3E" w14:textId="77777777" w:rsidR="008023C1" w:rsidRDefault="008023C1" w:rsidP="008023C1">
      <w:pPr>
        <w:pStyle w:val="Luettelokappale"/>
      </w:pPr>
      <w:r>
        <w:t>NR-ristikkomäärä n = 15 kpl</w:t>
      </w:r>
    </w:p>
    <w:p w14:paraId="279E6515" w14:textId="466CF84B" w:rsidR="008023C1" w:rsidRDefault="008023C1" w:rsidP="008023C1">
      <w:pPr>
        <w:pStyle w:val="Luettelokappale"/>
      </w:pPr>
      <w:r>
        <w:t>Rakennuksen leveys on 8000 mm ja pituus on 13500 mm</w:t>
      </w:r>
    </w:p>
    <w:p w14:paraId="6FCA80A3" w14:textId="1C53A51E" w:rsidR="008023C1" w:rsidRDefault="008023C1" w:rsidP="002F241A">
      <w:pPr>
        <w:pStyle w:val="Luettelokappale"/>
        <w:tabs>
          <w:tab w:val="left" w:pos="1277"/>
        </w:tabs>
      </w:pPr>
      <w:r>
        <w:t>NR-ristikko on suunniteltu siten, että yläpaarteen nurjahdustukien maksimijako on 600 mm</w:t>
      </w:r>
    </w:p>
    <w:p w14:paraId="372428A3" w14:textId="0137CEC2" w:rsidR="008023C1" w:rsidRDefault="008023C1" w:rsidP="008023C1">
      <w:pPr>
        <w:tabs>
          <w:tab w:val="left" w:pos="1277"/>
        </w:tabs>
      </w:pPr>
      <w:r>
        <w:rPr>
          <w:noProof/>
          <w:lang w:val="fi-FI" w:eastAsia="fi-FI"/>
        </w:rPr>
        <w:drawing>
          <wp:inline distT="0" distB="0" distL="0" distR="0" wp14:anchorId="55039E46" wp14:editId="44A63176">
            <wp:extent cx="6178164" cy="4707275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16"/>
                    <a:stretch/>
                  </pic:blipFill>
                  <pic:spPr bwMode="auto">
                    <a:xfrm>
                      <a:off x="0" y="0"/>
                      <a:ext cx="6178164" cy="470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4783154"/>
      <w:r>
        <w:lastRenderedPageBreak/>
        <w:t>laskelmat</w:t>
      </w:r>
      <w:bookmarkEnd w:id="11"/>
    </w:p>
    <w:p w14:paraId="210E8965" w14:textId="7C888993" w:rsidR="0085367C" w:rsidRDefault="008023C1" w:rsidP="008023C1">
      <w:pPr>
        <w:pStyle w:val="Otsikko2"/>
      </w:pPr>
      <w:bookmarkStart w:id="12" w:name="_Toc94783155"/>
      <w:r w:rsidRPr="008023C1">
        <w:t>NR-ristikon ominaiskuormat</w:t>
      </w:r>
      <w:bookmarkEnd w:id="12"/>
      <w:r w:rsidRPr="008023C1">
        <w:t xml:space="preserve"> </w:t>
      </w:r>
    </w:p>
    <w:p w14:paraId="6E3A3846" w14:textId="3716148F" w:rsidR="00C511F5" w:rsidRDefault="008023C1" w:rsidP="00C511F5">
      <w:pPr>
        <w:rPr>
          <w:rFonts w:ascii="Arial" w:hAnsi="Arial" w:cs="Arial"/>
        </w:rPr>
      </w:pPr>
      <w:r w:rsidRPr="00BB109C">
        <w:rPr>
          <w:rFonts w:ascii="Arial" w:hAnsi="Arial" w:cs="Arial"/>
          <w:position w:val="-44"/>
        </w:rPr>
        <w:object w:dxaOrig="9420" w:dyaOrig="6120" w14:anchorId="4B2DCC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8.5pt;height:250.5pt" o:ole="">
            <v:imagedata r:id="rId13" o:title=""/>
          </v:shape>
          <o:OLEObject Type="Embed" ProgID="Equation.DSMT4" ShapeID="_x0000_i1025" DrawAspect="Content" ObjectID="_1707544019" r:id="rId14"/>
        </w:object>
      </w:r>
    </w:p>
    <w:p w14:paraId="651F8E1C" w14:textId="77777777" w:rsidR="008023C1" w:rsidRDefault="008023C1" w:rsidP="00C511F5">
      <w:pPr>
        <w:rPr>
          <w:rFonts w:ascii="Arial" w:hAnsi="Arial" w:cs="Arial"/>
        </w:rPr>
      </w:pPr>
    </w:p>
    <w:p w14:paraId="069BB20D" w14:textId="54ABD7EE" w:rsidR="008023C1" w:rsidRDefault="008023C1" w:rsidP="00C511F5">
      <w:pPr>
        <w:rPr>
          <w:rFonts w:ascii="Arial" w:hAnsi="Arial" w:cs="Arial"/>
        </w:rPr>
      </w:pPr>
      <w:r>
        <w:rPr>
          <w:rFonts w:ascii="Arial" w:hAnsi="Arial" w:cs="Arial"/>
          <w:noProof/>
          <w:lang w:val="fi-FI" w:eastAsia="fi-FI"/>
        </w:rPr>
        <w:drawing>
          <wp:inline distT="0" distB="0" distL="0" distR="0" wp14:anchorId="5F87AA50" wp14:editId="4466EE65">
            <wp:extent cx="3387256" cy="4338163"/>
            <wp:effectExtent l="0" t="0" r="3810" b="5715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009" cy="4349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0A4317" w14:textId="77777777" w:rsidR="008023C1" w:rsidRDefault="008023C1" w:rsidP="00C511F5">
      <w:pPr>
        <w:rPr>
          <w:rFonts w:ascii="Arial" w:hAnsi="Arial" w:cs="Arial"/>
        </w:rPr>
      </w:pPr>
    </w:p>
    <w:p w14:paraId="18B56AC7" w14:textId="7A125F2D" w:rsidR="00C4137B" w:rsidRDefault="008023C1" w:rsidP="008023C1">
      <w:pPr>
        <w:pStyle w:val="Otsikko2"/>
      </w:pPr>
      <w:bookmarkStart w:id="13" w:name="_Toc94783156"/>
      <w:r w:rsidRPr="008023C1">
        <w:lastRenderedPageBreak/>
        <w:t>Nurjahdusmuodot</w:t>
      </w:r>
      <w:bookmarkEnd w:id="13"/>
      <w:r w:rsidRPr="008023C1">
        <w:t xml:space="preserve"> </w:t>
      </w:r>
    </w:p>
    <w:p w14:paraId="7EAA7CFA" w14:textId="7EBF6E7B" w:rsidR="00C511F5" w:rsidRDefault="008023C1" w:rsidP="00C4137B">
      <w:pPr>
        <w:spacing w:before="120"/>
        <w:rPr>
          <w:sz w:val="20"/>
          <w:szCs w:val="20"/>
        </w:rPr>
      </w:pPr>
      <w:r w:rsidRPr="00C23078">
        <w:rPr>
          <w:rFonts w:ascii="Arial" w:hAnsi="Arial" w:cs="Arial"/>
          <w:position w:val="-46"/>
        </w:rPr>
        <w:object w:dxaOrig="4940" w:dyaOrig="1040" w14:anchorId="4BE34D1E">
          <v:shape id="_x0000_i1026" type="#_x0000_t75" style="width:217.5pt;height:44.25pt" o:ole="">
            <v:imagedata r:id="rId16" o:title=""/>
          </v:shape>
          <o:OLEObject Type="Embed" ProgID="Equation.DSMT4" ShapeID="_x0000_i1026" DrawAspect="Content" ObjectID="_1707544020" r:id="rId17"/>
        </w:object>
      </w:r>
    </w:p>
    <w:p w14:paraId="70949F1F" w14:textId="7B832518" w:rsidR="00C511F5" w:rsidRDefault="008023C1" w:rsidP="00C4137B">
      <w:pPr>
        <w:spacing w:before="120"/>
        <w:rPr>
          <w:sz w:val="20"/>
          <w:szCs w:val="20"/>
        </w:rPr>
      </w:pPr>
      <w:r>
        <w:rPr>
          <w:rFonts w:ascii="Arial" w:hAnsi="Arial" w:cs="Arial"/>
          <w:noProof/>
          <w:lang w:val="fi-FI" w:eastAsia="fi-FI"/>
        </w:rPr>
        <w:drawing>
          <wp:inline distT="0" distB="0" distL="0" distR="0" wp14:anchorId="71330EDD" wp14:editId="64619E5A">
            <wp:extent cx="5629524" cy="1211325"/>
            <wp:effectExtent l="0" t="0" r="0" b="8255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264" cy="1233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A0B33E" w14:textId="3B341F66" w:rsidR="008023C1" w:rsidRDefault="008023C1" w:rsidP="008023C1">
      <w:pPr>
        <w:pStyle w:val="Otsikko2"/>
      </w:pPr>
      <w:bookmarkStart w:id="14" w:name="_Toc94783157"/>
      <w:r w:rsidRPr="008023C1">
        <w:t>Naulan ominaisuudet</w:t>
      </w:r>
      <w:bookmarkEnd w:id="14"/>
    </w:p>
    <w:p w14:paraId="3909078C" w14:textId="7C0FFE6A" w:rsidR="008023C1" w:rsidRDefault="008023C1" w:rsidP="008023C1">
      <w:pPr>
        <w:spacing w:before="120"/>
        <w:rPr>
          <w:sz w:val="20"/>
          <w:szCs w:val="20"/>
        </w:rPr>
      </w:pPr>
      <w:r w:rsidRPr="00ED79B4">
        <w:rPr>
          <w:rFonts w:ascii="Arial" w:hAnsi="Arial" w:cs="Arial"/>
          <w:position w:val="-8"/>
        </w:rPr>
        <w:object w:dxaOrig="5280" w:dyaOrig="5400" w14:anchorId="71182DCC">
          <v:shape id="_x0000_i1027" type="#_x0000_t75" style="width:222.75pt;height:226.5pt" o:ole="">
            <v:imagedata r:id="rId19" o:title=""/>
          </v:shape>
          <o:OLEObject Type="Embed" ProgID="Equation.DSMT4" ShapeID="_x0000_i1027" DrawAspect="Content" ObjectID="_1707544021" r:id="rId20"/>
        </w:object>
      </w:r>
    </w:p>
    <w:p w14:paraId="4A826A1E" w14:textId="7D79EEF5" w:rsidR="008023C1" w:rsidRDefault="008023C1" w:rsidP="008023C1">
      <w:pPr>
        <w:pStyle w:val="Otsikko2"/>
      </w:pPr>
      <w:bookmarkStart w:id="15" w:name="_Toc94783158"/>
      <w:r w:rsidRPr="008023C1">
        <w:t>Jäykistelaudan ominaisuudet</w:t>
      </w:r>
      <w:bookmarkEnd w:id="15"/>
    </w:p>
    <w:p w14:paraId="473DE487" w14:textId="218E2B92" w:rsidR="00C511F5" w:rsidRDefault="008023C1" w:rsidP="00C4137B">
      <w:pPr>
        <w:spacing w:before="120"/>
        <w:rPr>
          <w:sz w:val="20"/>
          <w:szCs w:val="20"/>
        </w:rPr>
      </w:pPr>
      <w:r w:rsidRPr="00C23078">
        <w:rPr>
          <w:rFonts w:ascii="Arial" w:hAnsi="Arial" w:cs="Arial"/>
          <w:position w:val="-248"/>
        </w:rPr>
        <w:object w:dxaOrig="4099" w:dyaOrig="5080" w14:anchorId="1BAEBAFA">
          <v:shape id="_x0000_i1028" type="#_x0000_t75" style="width:174.75pt;height:214.5pt" o:ole="">
            <v:imagedata r:id="rId21" o:title=""/>
          </v:shape>
          <o:OLEObject Type="Embed" ProgID="Equation.DSMT4" ShapeID="_x0000_i1028" DrawAspect="Content" ObjectID="_1707544022" r:id="rId22"/>
        </w:object>
      </w:r>
    </w:p>
    <w:bookmarkStart w:id="16" w:name="_Toc94783159"/>
    <w:p w14:paraId="5B532A33" w14:textId="7FA1E9B9" w:rsidR="0099136C" w:rsidRDefault="008023C1" w:rsidP="00A3138F">
      <w:pPr>
        <w:pStyle w:val="Otsikko2"/>
      </w:pPr>
      <w:r>
        <w:rPr>
          <w:rFonts w:ascii="Arial" w:hAnsi="Arial" w:cs="Arial"/>
          <w:noProof/>
          <w:lang w:eastAsia="fi-FI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8183DB5" wp14:editId="0A7022E5">
                <wp:simplePos x="0" y="0"/>
                <wp:positionH relativeFrom="column">
                  <wp:posOffset>514350</wp:posOffset>
                </wp:positionH>
                <wp:positionV relativeFrom="paragraph">
                  <wp:posOffset>225121</wp:posOffset>
                </wp:positionV>
                <wp:extent cx="127221" cy="850486"/>
                <wp:effectExtent l="38100" t="0" r="25400" b="26035"/>
                <wp:wrapNone/>
                <wp:docPr id="12" name="Vasen aaltosulj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221" cy="850486"/>
                        </a:xfrm>
                        <a:prstGeom prst="leftBrace">
                          <a:avLst>
                            <a:gd name="adj1" fmla="val 55006"/>
                            <a:gd name="adj2" fmla="val 38977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B6DFC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12" o:spid="_x0000_s1026" type="#_x0000_t87" style="position:absolute;margin-left:40.5pt;margin-top:17.75pt;width:10pt;height:66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" adj="1777,8419" strokecolor="#0d0d0d [3213]" strokeweight=".5pt">
                <v:stroke joinstyle="miter"/>
              </v:shape>
            </w:pict>
          </mc:Fallback>
        </mc:AlternateContent>
      </w:r>
      <w:r w:rsidRPr="008023C1">
        <w:t>Jäykistelaudan</w:t>
      </w:r>
      <w:r w:rsidR="00A3138F" w:rsidRPr="00A3138F">
        <w:t xml:space="preserve"> taivutus- ja leikkauskestävyys</w:t>
      </w:r>
      <w:r w:rsidRPr="008023C1">
        <w:t xml:space="preserve"> (nurjahduksen 1. muoto)</w:t>
      </w:r>
      <w:bookmarkEnd w:id="16"/>
    </w:p>
    <w:p w14:paraId="162027F3" w14:textId="0E72045A" w:rsidR="00C511F5" w:rsidRPr="008023C1" w:rsidRDefault="008023C1" w:rsidP="0099136C">
      <w:pPr>
        <w:spacing w:before="120"/>
        <w:rPr>
          <w:sz w:val="20"/>
          <w:szCs w:val="20"/>
          <w:lang w:val="fi-FI"/>
        </w:rPr>
      </w:pPr>
      <w:r w:rsidRPr="00844E97">
        <w:rPr>
          <w:rFonts w:ascii="Arial" w:hAnsi="Arial" w:cs="Arial"/>
          <w:position w:val="-88"/>
        </w:rPr>
        <w:object w:dxaOrig="10359" w:dyaOrig="12120" w14:anchorId="4710D421">
          <v:shape id="_x0000_i1029" type="#_x0000_t75" style="width:435pt;height:505.5pt" o:ole="">
            <v:imagedata r:id="rId23" o:title=""/>
          </v:shape>
          <o:OLEObject Type="Embed" ProgID="Equation.DSMT4" ShapeID="_x0000_i1029" DrawAspect="Content" ObjectID="_1707544023" r:id="rId24"/>
        </w:object>
      </w:r>
    </w:p>
    <w:p w14:paraId="6AA942FB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7A7B8FBD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71464FD3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31714FC2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630D93ED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1AF0CBC2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34AD16BE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6F4E3536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2C3EDD0B" w14:textId="23398860" w:rsidR="00A3138F" w:rsidRDefault="007F608D" w:rsidP="00A3138F">
      <w:pPr>
        <w:pStyle w:val="Otsikko2"/>
      </w:pPr>
      <w:r w:rsidRPr="008023C1">
        <w:rPr>
          <w:sz w:val="20"/>
          <w:szCs w:val="20"/>
        </w:rPr>
        <w:lastRenderedPageBreak/>
        <w:tab/>
      </w:r>
      <w:bookmarkStart w:id="17" w:name="_Toc94783160"/>
      <w:r w:rsidR="00A3138F" w:rsidRPr="008023C1">
        <w:t>Jäykistelaudan</w:t>
      </w:r>
      <w:r w:rsidR="00A3138F" w:rsidRPr="00A3138F">
        <w:t xml:space="preserve"> </w:t>
      </w:r>
      <w:r w:rsidR="00A3138F">
        <w:t xml:space="preserve">jäykkyys </w:t>
      </w:r>
      <w:r w:rsidR="00A3138F" w:rsidRPr="008023C1">
        <w:t>(nurjahduksen 1. muoto)</w:t>
      </w:r>
      <w:bookmarkEnd w:id="17"/>
    </w:p>
    <w:p w14:paraId="4DC68F7A" w14:textId="77777777" w:rsidR="00A3138F" w:rsidRPr="00844E97" w:rsidRDefault="00A3138F" w:rsidP="007F608D">
      <w:pPr>
        <w:rPr>
          <w:rFonts w:ascii="Arial" w:hAnsi="Arial" w:cs="Arial"/>
        </w:rPr>
      </w:pPr>
      <w:r w:rsidRPr="00844E97">
        <w:rPr>
          <w:rFonts w:ascii="Arial" w:hAnsi="Arial" w:cs="Arial"/>
          <w:position w:val="-154"/>
        </w:rPr>
        <w:object w:dxaOrig="8620" w:dyaOrig="8320" w14:anchorId="2DF68001">
          <v:shape id="_x0000_i1030" type="#_x0000_t75" style="width:364.5pt;height:348.75pt" o:ole="">
            <v:imagedata r:id="rId25" o:title=""/>
          </v:shape>
          <o:OLEObject Type="Embed" ProgID="Equation.DSMT4" ShapeID="_x0000_i1030" DrawAspect="Content" ObjectID="_1707544024" r:id="rId26"/>
        </w:object>
      </w:r>
    </w:p>
    <w:p w14:paraId="32DCB999" w14:textId="4C540166" w:rsidR="007F608D" w:rsidRDefault="007F608D" w:rsidP="007F608D">
      <w:pPr>
        <w:rPr>
          <w:sz w:val="20"/>
          <w:szCs w:val="20"/>
          <w:lang w:val="fi-FI"/>
        </w:rPr>
      </w:pPr>
    </w:p>
    <w:p w14:paraId="557B2AF6" w14:textId="77777777" w:rsidR="00A3138F" w:rsidRDefault="00A3138F" w:rsidP="007F608D">
      <w:pPr>
        <w:rPr>
          <w:sz w:val="20"/>
          <w:szCs w:val="20"/>
          <w:lang w:val="fi-FI"/>
        </w:rPr>
      </w:pPr>
    </w:p>
    <w:p w14:paraId="712C11EE" w14:textId="77777777" w:rsidR="00A3138F" w:rsidRDefault="00A3138F" w:rsidP="007F608D">
      <w:pPr>
        <w:rPr>
          <w:sz w:val="20"/>
          <w:szCs w:val="20"/>
          <w:lang w:val="fi-FI"/>
        </w:rPr>
      </w:pPr>
    </w:p>
    <w:p w14:paraId="42B8CD40" w14:textId="77777777" w:rsidR="00A3138F" w:rsidRDefault="00A3138F" w:rsidP="007F608D">
      <w:pPr>
        <w:rPr>
          <w:sz w:val="20"/>
          <w:szCs w:val="20"/>
          <w:lang w:val="fi-FI"/>
        </w:rPr>
      </w:pPr>
    </w:p>
    <w:p w14:paraId="46A6D868" w14:textId="77777777" w:rsidR="00A3138F" w:rsidRDefault="00A3138F" w:rsidP="007F608D">
      <w:pPr>
        <w:rPr>
          <w:sz w:val="20"/>
          <w:szCs w:val="20"/>
          <w:lang w:val="fi-FI"/>
        </w:rPr>
      </w:pPr>
    </w:p>
    <w:p w14:paraId="09C8E48D" w14:textId="77777777" w:rsidR="00A3138F" w:rsidRDefault="00A3138F" w:rsidP="007F608D">
      <w:pPr>
        <w:rPr>
          <w:sz w:val="20"/>
          <w:szCs w:val="20"/>
          <w:lang w:val="fi-FI"/>
        </w:rPr>
      </w:pPr>
    </w:p>
    <w:p w14:paraId="7AF4B5BC" w14:textId="77777777" w:rsidR="00A3138F" w:rsidRDefault="00A3138F" w:rsidP="007F608D">
      <w:pPr>
        <w:rPr>
          <w:sz w:val="20"/>
          <w:szCs w:val="20"/>
          <w:lang w:val="fi-FI"/>
        </w:rPr>
      </w:pPr>
    </w:p>
    <w:p w14:paraId="18ECD633" w14:textId="77777777" w:rsidR="00A3138F" w:rsidRDefault="00A3138F" w:rsidP="007F608D">
      <w:pPr>
        <w:rPr>
          <w:sz w:val="20"/>
          <w:szCs w:val="20"/>
          <w:lang w:val="fi-FI"/>
        </w:rPr>
      </w:pPr>
    </w:p>
    <w:p w14:paraId="50E22164" w14:textId="77777777" w:rsidR="00A3138F" w:rsidRDefault="00A3138F" w:rsidP="007F608D">
      <w:pPr>
        <w:rPr>
          <w:sz w:val="20"/>
          <w:szCs w:val="20"/>
          <w:lang w:val="fi-FI"/>
        </w:rPr>
      </w:pPr>
    </w:p>
    <w:p w14:paraId="0E27E262" w14:textId="77777777" w:rsidR="00A3138F" w:rsidRDefault="00A3138F" w:rsidP="007F608D">
      <w:pPr>
        <w:rPr>
          <w:sz w:val="20"/>
          <w:szCs w:val="20"/>
          <w:lang w:val="fi-FI"/>
        </w:rPr>
      </w:pPr>
    </w:p>
    <w:p w14:paraId="2B24700B" w14:textId="77777777" w:rsidR="00A3138F" w:rsidRDefault="00A3138F" w:rsidP="007F608D">
      <w:pPr>
        <w:rPr>
          <w:sz w:val="20"/>
          <w:szCs w:val="20"/>
          <w:lang w:val="fi-FI"/>
        </w:rPr>
      </w:pPr>
    </w:p>
    <w:p w14:paraId="2FEB1071" w14:textId="77777777" w:rsidR="00A3138F" w:rsidRDefault="00A3138F" w:rsidP="007F608D">
      <w:pPr>
        <w:rPr>
          <w:sz w:val="20"/>
          <w:szCs w:val="20"/>
          <w:lang w:val="fi-FI"/>
        </w:rPr>
      </w:pPr>
    </w:p>
    <w:p w14:paraId="67E28C99" w14:textId="77777777" w:rsidR="00A3138F" w:rsidRDefault="00A3138F" w:rsidP="007F608D">
      <w:pPr>
        <w:rPr>
          <w:sz w:val="20"/>
          <w:szCs w:val="20"/>
          <w:lang w:val="fi-FI"/>
        </w:rPr>
      </w:pPr>
    </w:p>
    <w:p w14:paraId="7938C9B5" w14:textId="77777777" w:rsidR="00A3138F" w:rsidRDefault="00A3138F" w:rsidP="007F608D">
      <w:pPr>
        <w:rPr>
          <w:sz w:val="20"/>
          <w:szCs w:val="20"/>
          <w:lang w:val="fi-FI"/>
        </w:rPr>
      </w:pPr>
    </w:p>
    <w:p w14:paraId="129F15D3" w14:textId="77777777" w:rsidR="00A3138F" w:rsidRDefault="00A3138F" w:rsidP="007F608D">
      <w:pPr>
        <w:rPr>
          <w:sz w:val="20"/>
          <w:szCs w:val="20"/>
          <w:lang w:val="fi-FI"/>
        </w:rPr>
      </w:pPr>
    </w:p>
    <w:p w14:paraId="7C14F6DF" w14:textId="77777777" w:rsidR="00A3138F" w:rsidRDefault="00A3138F" w:rsidP="007F608D">
      <w:pPr>
        <w:rPr>
          <w:sz w:val="20"/>
          <w:szCs w:val="20"/>
          <w:lang w:val="fi-FI"/>
        </w:rPr>
      </w:pPr>
    </w:p>
    <w:p w14:paraId="4B4FC432" w14:textId="77777777" w:rsidR="00A3138F" w:rsidRDefault="00A3138F" w:rsidP="007F608D">
      <w:pPr>
        <w:rPr>
          <w:sz w:val="20"/>
          <w:szCs w:val="20"/>
          <w:lang w:val="fi-FI"/>
        </w:rPr>
      </w:pPr>
    </w:p>
    <w:p w14:paraId="4E267D51" w14:textId="77777777" w:rsidR="00A3138F" w:rsidRDefault="00A3138F" w:rsidP="007F608D">
      <w:pPr>
        <w:rPr>
          <w:sz w:val="20"/>
          <w:szCs w:val="20"/>
          <w:lang w:val="fi-FI"/>
        </w:rPr>
      </w:pPr>
    </w:p>
    <w:p w14:paraId="35A26D62" w14:textId="77777777" w:rsidR="00A3138F" w:rsidRDefault="00A3138F" w:rsidP="007F608D">
      <w:pPr>
        <w:rPr>
          <w:sz w:val="20"/>
          <w:szCs w:val="20"/>
          <w:lang w:val="fi-FI"/>
        </w:rPr>
      </w:pPr>
    </w:p>
    <w:p w14:paraId="334B2417" w14:textId="77777777" w:rsidR="00A3138F" w:rsidRDefault="00A3138F" w:rsidP="007F608D">
      <w:pPr>
        <w:rPr>
          <w:sz w:val="20"/>
          <w:szCs w:val="20"/>
          <w:lang w:val="fi-FI"/>
        </w:rPr>
      </w:pPr>
    </w:p>
    <w:p w14:paraId="64B457E0" w14:textId="77777777" w:rsidR="00A3138F" w:rsidRDefault="00A3138F" w:rsidP="007F608D">
      <w:pPr>
        <w:rPr>
          <w:sz w:val="20"/>
          <w:szCs w:val="20"/>
          <w:lang w:val="fi-FI"/>
        </w:rPr>
      </w:pPr>
    </w:p>
    <w:p w14:paraId="759C1E30" w14:textId="77777777" w:rsidR="00A3138F" w:rsidRDefault="00A3138F" w:rsidP="007F608D">
      <w:pPr>
        <w:rPr>
          <w:sz w:val="20"/>
          <w:szCs w:val="20"/>
          <w:lang w:val="fi-FI"/>
        </w:rPr>
      </w:pPr>
    </w:p>
    <w:p w14:paraId="013F1446" w14:textId="77777777" w:rsidR="00A3138F" w:rsidRDefault="00A3138F" w:rsidP="007F608D">
      <w:pPr>
        <w:rPr>
          <w:sz w:val="20"/>
          <w:szCs w:val="20"/>
          <w:lang w:val="fi-FI"/>
        </w:rPr>
      </w:pPr>
    </w:p>
    <w:p w14:paraId="6BF96638" w14:textId="77777777" w:rsidR="00A3138F" w:rsidRDefault="00A3138F" w:rsidP="007F608D">
      <w:pPr>
        <w:rPr>
          <w:sz w:val="20"/>
          <w:szCs w:val="20"/>
          <w:lang w:val="fi-FI"/>
        </w:rPr>
      </w:pPr>
    </w:p>
    <w:p w14:paraId="59D3534D" w14:textId="77777777" w:rsidR="00A3138F" w:rsidRDefault="00A3138F" w:rsidP="007F608D">
      <w:pPr>
        <w:rPr>
          <w:sz w:val="20"/>
          <w:szCs w:val="20"/>
          <w:lang w:val="fi-FI"/>
        </w:rPr>
      </w:pPr>
    </w:p>
    <w:p w14:paraId="0CF7E97F" w14:textId="23B2DC01" w:rsidR="00A3138F" w:rsidRDefault="00A3138F" w:rsidP="00A3138F">
      <w:pPr>
        <w:pStyle w:val="Otsikko2"/>
      </w:pPr>
      <w:r w:rsidRPr="008023C1">
        <w:rPr>
          <w:sz w:val="20"/>
          <w:szCs w:val="20"/>
        </w:rPr>
        <w:lastRenderedPageBreak/>
        <w:tab/>
      </w:r>
      <w:bookmarkStart w:id="18" w:name="_Toc94783161"/>
      <w:r w:rsidRPr="00A3138F">
        <w:t xml:space="preserve">Kiinnityksen kestävyys jäykistelaudan päissä </w:t>
      </w:r>
      <w:r w:rsidRPr="008023C1">
        <w:t>(nurjahduksen 1. muoto)</w:t>
      </w:r>
      <w:bookmarkEnd w:id="18"/>
    </w:p>
    <w:p w14:paraId="0BE7087A" w14:textId="446F26E7" w:rsidR="00A3138F" w:rsidRPr="00A3138F" w:rsidRDefault="00A3138F" w:rsidP="007F608D">
      <w:pPr>
        <w:rPr>
          <w:szCs w:val="20"/>
          <w:lang w:val="fi-FI"/>
        </w:rPr>
      </w:pPr>
      <w:r w:rsidRPr="00A3138F">
        <w:rPr>
          <w:szCs w:val="20"/>
          <w:lang w:val="fi-FI"/>
        </w:rPr>
        <w:t>Laitetaan varmuuden vuoksi 2 naulaa/jäykistelaudan pää, koska yhden naulan liitoksia ei saisi tehdä.</w:t>
      </w:r>
    </w:p>
    <w:p w14:paraId="393CE6F2" w14:textId="77777777" w:rsidR="00A3138F" w:rsidRDefault="00A3138F" w:rsidP="007F608D">
      <w:pPr>
        <w:rPr>
          <w:sz w:val="20"/>
          <w:szCs w:val="20"/>
          <w:lang w:val="fi-FI"/>
        </w:rPr>
      </w:pPr>
    </w:p>
    <w:p w14:paraId="70749559" w14:textId="21D971D5" w:rsidR="00A3138F" w:rsidRDefault="00A3138F" w:rsidP="007F608D">
      <w:pPr>
        <w:rPr>
          <w:sz w:val="20"/>
          <w:szCs w:val="20"/>
          <w:lang w:val="fi-FI"/>
        </w:rPr>
      </w:pPr>
      <w:r>
        <w:rPr>
          <w:b/>
          <w:noProof/>
          <w:lang w:val="fi-FI" w:eastAsia="fi-FI"/>
        </w:rPr>
        <w:drawing>
          <wp:inline distT="0" distB="0" distL="0" distR="0" wp14:anchorId="2DF0BC31" wp14:editId="34549C2C">
            <wp:extent cx="6210935" cy="595526"/>
            <wp:effectExtent l="0" t="0" r="0" b="0"/>
            <wp:docPr id="14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595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26374" w14:textId="77777777" w:rsidR="00A3138F" w:rsidRDefault="00A3138F" w:rsidP="007F608D">
      <w:pPr>
        <w:rPr>
          <w:sz w:val="20"/>
          <w:szCs w:val="20"/>
          <w:lang w:val="fi-FI"/>
        </w:rPr>
      </w:pPr>
    </w:p>
    <w:p w14:paraId="61FE372D" w14:textId="44040DE4" w:rsidR="00A3138F" w:rsidRDefault="00A3138F" w:rsidP="007F608D">
      <w:pPr>
        <w:rPr>
          <w:sz w:val="20"/>
          <w:szCs w:val="20"/>
          <w:lang w:val="fi-FI"/>
        </w:rPr>
      </w:pPr>
      <w:r w:rsidRPr="0068719B">
        <w:rPr>
          <w:rFonts w:ascii="Arial" w:hAnsi="Arial" w:cs="Arial"/>
          <w:position w:val="-140"/>
        </w:rPr>
        <w:object w:dxaOrig="5300" w:dyaOrig="8040" w14:anchorId="09DD1FFF">
          <v:shape id="_x0000_i1031" type="#_x0000_t75" style="width:228.75pt;height:345pt" o:ole="">
            <v:imagedata r:id="rId28" o:title=""/>
          </v:shape>
          <o:OLEObject Type="Embed" ProgID="Equation.DSMT4" ShapeID="_x0000_i1031" DrawAspect="Content" ObjectID="_1707544025" r:id="rId29"/>
        </w:object>
      </w:r>
    </w:p>
    <w:p w14:paraId="7097919C" w14:textId="77777777" w:rsidR="00A3138F" w:rsidRDefault="00A3138F" w:rsidP="007F608D">
      <w:pPr>
        <w:rPr>
          <w:sz w:val="20"/>
          <w:szCs w:val="20"/>
          <w:lang w:val="fi-FI"/>
        </w:rPr>
      </w:pPr>
    </w:p>
    <w:p w14:paraId="01BA0CD4" w14:textId="77777777" w:rsidR="00A3138F" w:rsidRDefault="00A3138F" w:rsidP="007F608D">
      <w:pPr>
        <w:rPr>
          <w:sz w:val="20"/>
          <w:szCs w:val="20"/>
          <w:lang w:val="fi-FI"/>
        </w:rPr>
      </w:pPr>
    </w:p>
    <w:p w14:paraId="598ADDEE" w14:textId="77777777" w:rsidR="00A3138F" w:rsidRDefault="00A3138F" w:rsidP="007F608D">
      <w:pPr>
        <w:rPr>
          <w:sz w:val="20"/>
          <w:szCs w:val="20"/>
          <w:lang w:val="fi-FI"/>
        </w:rPr>
      </w:pPr>
    </w:p>
    <w:p w14:paraId="3F70E727" w14:textId="77777777" w:rsidR="00A3138F" w:rsidRDefault="00A3138F" w:rsidP="007F608D">
      <w:pPr>
        <w:rPr>
          <w:sz w:val="20"/>
          <w:szCs w:val="20"/>
          <w:lang w:val="fi-FI"/>
        </w:rPr>
      </w:pPr>
    </w:p>
    <w:p w14:paraId="69609F07" w14:textId="77777777" w:rsidR="00A3138F" w:rsidRDefault="00A3138F" w:rsidP="007F608D">
      <w:pPr>
        <w:rPr>
          <w:sz w:val="20"/>
          <w:szCs w:val="20"/>
          <w:lang w:val="fi-FI"/>
        </w:rPr>
      </w:pPr>
    </w:p>
    <w:p w14:paraId="3AC1C3E8" w14:textId="77777777" w:rsidR="00A3138F" w:rsidRDefault="00A3138F" w:rsidP="007F608D">
      <w:pPr>
        <w:rPr>
          <w:sz w:val="20"/>
          <w:szCs w:val="20"/>
          <w:lang w:val="fi-FI"/>
        </w:rPr>
      </w:pPr>
    </w:p>
    <w:p w14:paraId="3685787E" w14:textId="77777777" w:rsidR="00A3138F" w:rsidRDefault="00A3138F" w:rsidP="007F608D">
      <w:pPr>
        <w:rPr>
          <w:sz w:val="20"/>
          <w:szCs w:val="20"/>
          <w:lang w:val="fi-FI"/>
        </w:rPr>
      </w:pPr>
    </w:p>
    <w:p w14:paraId="396C521D" w14:textId="77777777" w:rsidR="00A3138F" w:rsidRDefault="00A3138F" w:rsidP="007F608D">
      <w:pPr>
        <w:rPr>
          <w:sz w:val="20"/>
          <w:szCs w:val="20"/>
          <w:lang w:val="fi-FI"/>
        </w:rPr>
      </w:pPr>
    </w:p>
    <w:p w14:paraId="0B97024C" w14:textId="77777777" w:rsidR="00A3138F" w:rsidRDefault="00A3138F" w:rsidP="007F608D">
      <w:pPr>
        <w:rPr>
          <w:sz w:val="20"/>
          <w:szCs w:val="20"/>
          <w:lang w:val="fi-FI"/>
        </w:rPr>
      </w:pPr>
    </w:p>
    <w:p w14:paraId="0EC50D59" w14:textId="77777777" w:rsidR="00A3138F" w:rsidRDefault="00A3138F" w:rsidP="007F608D">
      <w:pPr>
        <w:rPr>
          <w:sz w:val="20"/>
          <w:szCs w:val="20"/>
          <w:lang w:val="fi-FI"/>
        </w:rPr>
      </w:pPr>
    </w:p>
    <w:p w14:paraId="389DBBC4" w14:textId="77777777" w:rsidR="00A3138F" w:rsidRDefault="00A3138F" w:rsidP="007F608D">
      <w:pPr>
        <w:rPr>
          <w:sz w:val="20"/>
          <w:szCs w:val="20"/>
          <w:lang w:val="fi-FI"/>
        </w:rPr>
      </w:pPr>
    </w:p>
    <w:p w14:paraId="16391D08" w14:textId="77777777" w:rsidR="00A3138F" w:rsidRDefault="00A3138F" w:rsidP="007F608D">
      <w:pPr>
        <w:rPr>
          <w:sz w:val="20"/>
          <w:szCs w:val="20"/>
          <w:lang w:val="fi-FI"/>
        </w:rPr>
      </w:pPr>
    </w:p>
    <w:p w14:paraId="281B72AE" w14:textId="77777777" w:rsidR="00A3138F" w:rsidRDefault="00A3138F" w:rsidP="007F608D">
      <w:pPr>
        <w:rPr>
          <w:sz w:val="20"/>
          <w:szCs w:val="20"/>
          <w:lang w:val="fi-FI"/>
        </w:rPr>
      </w:pPr>
    </w:p>
    <w:p w14:paraId="400B4E95" w14:textId="77777777" w:rsidR="00A3138F" w:rsidRDefault="00A3138F" w:rsidP="007F608D">
      <w:pPr>
        <w:rPr>
          <w:sz w:val="20"/>
          <w:szCs w:val="20"/>
          <w:lang w:val="fi-FI"/>
        </w:rPr>
      </w:pPr>
    </w:p>
    <w:p w14:paraId="3B3FD655" w14:textId="77777777" w:rsidR="00A3138F" w:rsidRDefault="00A3138F" w:rsidP="007F608D">
      <w:pPr>
        <w:rPr>
          <w:sz w:val="20"/>
          <w:szCs w:val="20"/>
          <w:lang w:val="fi-FI"/>
        </w:rPr>
      </w:pPr>
    </w:p>
    <w:p w14:paraId="1B0E419D" w14:textId="77777777" w:rsidR="00A3138F" w:rsidRPr="008023C1" w:rsidRDefault="00A3138F" w:rsidP="007F608D">
      <w:pPr>
        <w:rPr>
          <w:sz w:val="20"/>
          <w:szCs w:val="20"/>
          <w:lang w:val="fi-FI"/>
        </w:rPr>
      </w:pPr>
    </w:p>
    <w:p w14:paraId="49B97B51" w14:textId="798DDBCA" w:rsidR="0024795C" w:rsidRDefault="00A3138F" w:rsidP="00A3138F">
      <w:pPr>
        <w:pStyle w:val="Otsikko2"/>
      </w:pPr>
      <w:bookmarkStart w:id="19" w:name="_Toc94783162"/>
      <w:r w:rsidRPr="00A3138F">
        <w:lastRenderedPageBreak/>
        <w:t>Jäykistelaudan taivutus- ja leikkauskestävyys (nurjahduksen 2. muoto)</w:t>
      </w:r>
      <w:bookmarkEnd w:id="19"/>
    </w:p>
    <w:p w14:paraId="6ACB5949" w14:textId="2202FA25" w:rsidR="008912A7" w:rsidRDefault="00A3138F" w:rsidP="0099136C">
      <w:pPr>
        <w:spacing w:before="120"/>
        <w:rPr>
          <w:rFonts w:ascii="Arial" w:hAnsi="Arial" w:cs="Arial"/>
        </w:rPr>
      </w:pPr>
      <w:r w:rsidRPr="00A3138F">
        <w:rPr>
          <w:rFonts w:ascii="Arial" w:hAnsi="Arial" w:cs="Arial"/>
          <w:position w:val="-128"/>
        </w:rPr>
        <w:object w:dxaOrig="7640" w:dyaOrig="8280" w14:anchorId="0A48F7B1">
          <v:shape id="_x0000_i1032" type="#_x0000_t75" style="width:321.75pt;height:347.25pt" o:ole="">
            <v:imagedata r:id="rId30" o:title=""/>
          </v:shape>
          <o:OLEObject Type="Embed" ProgID="Equation.DSMT4" ShapeID="_x0000_i1032" DrawAspect="Content" ObjectID="_1707544026" r:id="rId31"/>
        </w:object>
      </w:r>
    </w:p>
    <w:p w14:paraId="5909EA6E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6C7362E3" w14:textId="6D9372A1" w:rsidR="00A3138F" w:rsidRDefault="00A3138F" w:rsidP="0099136C">
      <w:pPr>
        <w:spacing w:before="120"/>
        <w:rPr>
          <w:rFonts w:ascii="Arial" w:hAnsi="Arial" w:cs="Arial"/>
        </w:rPr>
      </w:pPr>
      <w:r w:rsidRPr="00A3138F">
        <w:rPr>
          <w:rFonts w:ascii="Arial" w:hAnsi="Arial" w:cs="Arial"/>
          <w:position w:val="-132"/>
        </w:rPr>
        <w:object w:dxaOrig="9340" w:dyaOrig="8320" w14:anchorId="5B7A15E2">
          <v:shape id="_x0000_i1033" type="#_x0000_t75" style="width:389.25pt;height:345pt" o:ole="">
            <v:imagedata r:id="rId32" o:title=""/>
          </v:shape>
          <o:OLEObject Type="Embed" ProgID="Equation.DSMT4" ShapeID="_x0000_i1033" DrawAspect="Content" ObjectID="_1707544027" r:id="rId33"/>
        </w:object>
      </w:r>
    </w:p>
    <w:p w14:paraId="21A59202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67DF0DCC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321385A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C7BCE74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14AC186D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2931D0BC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7218C8B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D199EF0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3AF35380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23D72813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10291AD3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13F6D3CB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F27BCA1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327C5AEF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67B952C5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4BA94880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384F36C9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1F58028" w14:textId="326E3F10" w:rsidR="00A3138F" w:rsidRDefault="00A3138F" w:rsidP="0099136C">
      <w:pPr>
        <w:spacing w:before="120"/>
        <w:rPr>
          <w:rFonts w:ascii="Arial" w:hAnsi="Arial" w:cs="Arial"/>
        </w:rPr>
      </w:pPr>
      <w:r w:rsidRPr="003348C9">
        <w:rPr>
          <w:rFonts w:ascii="Arial" w:hAnsi="Arial" w:cs="Arial"/>
          <w:position w:val="-134"/>
        </w:rPr>
        <w:object w:dxaOrig="9320" w:dyaOrig="8380" w14:anchorId="1CE140DE">
          <v:shape id="_x0000_i1034" type="#_x0000_t75" style="width:393.75pt;height:349.5pt" o:ole="">
            <v:imagedata r:id="rId34" o:title=""/>
          </v:shape>
          <o:OLEObject Type="Embed" ProgID="Equation.DSMT4" ShapeID="_x0000_i1034" DrawAspect="Content" ObjectID="_1707544028" r:id="rId35"/>
        </w:object>
      </w:r>
    </w:p>
    <w:p w14:paraId="35FD85A1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9FC31DA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3B115329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22B01301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7D5CF4D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407E90D1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2868594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0DBF6EF0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040F9D72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6617D0FD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3AB96B0D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64CB633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7F6B29E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4E2F4D69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07B99249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52DA587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111502DB" w14:textId="5A4803D8" w:rsidR="00A3138F" w:rsidRDefault="00A3138F" w:rsidP="00A3138F">
      <w:pPr>
        <w:pStyle w:val="Otsikko2"/>
      </w:pPr>
      <w:bookmarkStart w:id="20" w:name="_Toc94783163"/>
      <w:r w:rsidRPr="008023C1">
        <w:lastRenderedPageBreak/>
        <w:t>Jäykistelaudan</w:t>
      </w:r>
      <w:r w:rsidRPr="00A3138F">
        <w:t xml:space="preserve"> </w:t>
      </w:r>
      <w:r>
        <w:t>jäykkyys (nurjahduksen 2</w:t>
      </w:r>
      <w:r w:rsidRPr="008023C1">
        <w:t>. muoto)</w:t>
      </w:r>
      <w:bookmarkEnd w:id="20"/>
    </w:p>
    <w:p w14:paraId="0DD62076" w14:textId="12FCEA4B" w:rsidR="00A3138F" w:rsidRDefault="00A3138F" w:rsidP="0099136C">
      <w:pPr>
        <w:spacing w:before="120"/>
        <w:rPr>
          <w:rFonts w:ascii="Arial" w:hAnsi="Arial" w:cs="Arial"/>
        </w:rPr>
      </w:pPr>
      <w:r>
        <w:rPr>
          <w:noProof/>
          <w:lang w:val="fi-FI" w:eastAsia="fi-FI"/>
        </w:rPr>
        <w:drawing>
          <wp:inline distT="0" distB="0" distL="0" distR="0" wp14:anchorId="0BB4EDB5" wp14:editId="14C52535">
            <wp:extent cx="3252084" cy="1844465"/>
            <wp:effectExtent l="0" t="0" r="5715" b="3810"/>
            <wp:docPr id="16" name="Kuv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366097" cy="190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81380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17C8553B" w14:textId="7BC755D4" w:rsidR="00A3138F" w:rsidRDefault="00A3138F" w:rsidP="0099136C">
      <w:pPr>
        <w:spacing w:before="120"/>
        <w:rPr>
          <w:rFonts w:ascii="Arial" w:hAnsi="Arial" w:cs="Arial"/>
        </w:rPr>
      </w:pPr>
      <w:r w:rsidRPr="00D01AEA">
        <w:rPr>
          <w:rFonts w:ascii="Arial" w:hAnsi="Arial" w:cs="Arial"/>
          <w:position w:val="-212"/>
        </w:rPr>
        <w:object w:dxaOrig="6759" w:dyaOrig="4420" w14:anchorId="0AEB9ED9">
          <v:shape id="_x0000_i1035" type="#_x0000_t75" style="width:290.25pt;height:187.5pt" o:ole="">
            <v:imagedata r:id="rId37" o:title=""/>
          </v:shape>
          <o:OLEObject Type="Embed" ProgID="Equation.DSMT4" ShapeID="_x0000_i1035" DrawAspect="Content" ObjectID="_1707544029" r:id="rId38"/>
        </w:object>
      </w:r>
    </w:p>
    <w:p w14:paraId="5A426C6C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61B64029" w14:textId="7AE5BAF6" w:rsidR="00A3138F" w:rsidRDefault="00A3138F" w:rsidP="00A3138F">
      <w:pPr>
        <w:rPr>
          <w:sz w:val="20"/>
          <w:szCs w:val="20"/>
          <w:lang w:val="fi-FI"/>
        </w:rPr>
      </w:pPr>
      <w:r w:rsidRPr="00A3138F">
        <w:rPr>
          <w:rFonts w:ascii="Arial" w:hAnsi="Arial" w:cs="Arial"/>
          <w:position w:val="-212"/>
        </w:rPr>
        <w:object w:dxaOrig="6759" w:dyaOrig="4420" w14:anchorId="03158B49">
          <v:shape id="_x0000_i1036" type="#_x0000_t75" style="width:294pt;height:190.5pt" o:ole="">
            <v:imagedata r:id="rId39" o:title=""/>
          </v:shape>
          <o:OLEObject Type="Embed" ProgID="Equation.DSMT4" ShapeID="_x0000_i1036" DrawAspect="Content" ObjectID="_1707544030" r:id="rId40"/>
        </w:object>
      </w:r>
    </w:p>
    <w:p w14:paraId="27C84D59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4A4C0AC0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62454329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162E6CD0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0E113724" w14:textId="40C070F8" w:rsidR="00A3138F" w:rsidRDefault="00A3138F" w:rsidP="0099136C">
      <w:pPr>
        <w:spacing w:before="120"/>
        <w:rPr>
          <w:sz w:val="20"/>
          <w:szCs w:val="20"/>
          <w:lang w:val="fi-FI"/>
        </w:rPr>
      </w:pPr>
      <w:r w:rsidRPr="00A3138F">
        <w:rPr>
          <w:rFonts w:ascii="Arial" w:hAnsi="Arial" w:cs="Arial"/>
          <w:position w:val="-212"/>
        </w:rPr>
        <w:object w:dxaOrig="6720" w:dyaOrig="4420" w14:anchorId="59A93F0C">
          <v:shape id="_x0000_i1037" type="#_x0000_t75" style="width:294pt;height:191.25pt" o:ole="">
            <v:imagedata r:id="rId41" o:title=""/>
          </v:shape>
          <o:OLEObject Type="Embed" ProgID="Equation.DSMT4" ShapeID="_x0000_i1037" DrawAspect="Content" ObjectID="_1707544031" r:id="rId42"/>
        </w:object>
      </w:r>
    </w:p>
    <w:p w14:paraId="7CC12B21" w14:textId="6AD31291" w:rsidR="00A3138F" w:rsidRDefault="00A3138F" w:rsidP="00A3138F">
      <w:pPr>
        <w:pStyle w:val="Otsikko2"/>
      </w:pPr>
      <w:bookmarkStart w:id="21" w:name="_Toc94783164"/>
      <w:r w:rsidRPr="00A3138F">
        <w:t xml:space="preserve">Kiinnityksen kestävyys jäykistelaudan päissä </w:t>
      </w:r>
      <w:r w:rsidRPr="008023C1">
        <w:t xml:space="preserve">(nurjahduksen </w:t>
      </w:r>
      <w:r>
        <w:t>2</w:t>
      </w:r>
      <w:r w:rsidRPr="008023C1">
        <w:t>. muoto)</w:t>
      </w:r>
      <w:bookmarkEnd w:id="21"/>
    </w:p>
    <w:p w14:paraId="582AB582" w14:textId="3640E594" w:rsidR="00A3138F" w:rsidRPr="00A3138F" w:rsidRDefault="00A3138F" w:rsidP="00A3138F">
      <w:pPr>
        <w:rPr>
          <w:lang w:val="fi-FI"/>
        </w:rPr>
      </w:pPr>
      <w:r w:rsidRPr="00A3138F">
        <w:rPr>
          <w:lang w:val="fi-FI"/>
        </w:rPr>
        <w:t xml:space="preserve">Laitetaan varmuuden vuoksi 2 naulaa/jäykistelaudan pää, koska yhden naulan liitoksia ei saisi tehdä. </w:t>
      </w:r>
    </w:p>
    <w:p w14:paraId="69D446B9" w14:textId="36C63B75" w:rsidR="00A3138F" w:rsidRDefault="00A3138F" w:rsidP="0099136C">
      <w:pPr>
        <w:spacing w:before="120"/>
        <w:rPr>
          <w:sz w:val="20"/>
          <w:szCs w:val="20"/>
          <w:lang w:val="fi-FI"/>
        </w:rPr>
      </w:pPr>
      <w:r>
        <w:rPr>
          <w:b/>
          <w:noProof/>
          <w:lang w:val="fi-FI" w:eastAsia="fi-FI"/>
        </w:rPr>
        <w:drawing>
          <wp:inline distT="0" distB="0" distL="0" distR="0" wp14:anchorId="6DE3D1DD" wp14:editId="06E98806">
            <wp:extent cx="6210935" cy="824444"/>
            <wp:effectExtent l="0" t="0" r="0" b="0"/>
            <wp:docPr id="17" name="Kuv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824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07E33D" w14:textId="6F3D3914" w:rsidR="00A3138F" w:rsidRDefault="00A3138F" w:rsidP="0099136C">
      <w:pPr>
        <w:spacing w:before="120"/>
        <w:rPr>
          <w:sz w:val="20"/>
          <w:szCs w:val="20"/>
          <w:lang w:val="fi-FI"/>
        </w:rPr>
      </w:pPr>
      <w:r w:rsidRPr="00B42143">
        <w:rPr>
          <w:rFonts w:ascii="Arial" w:hAnsi="Arial" w:cs="Arial"/>
          <w:position w:val="-246"/>
        </w:rPr>
        <w:object w:dxaOrig="8199" w:dyaOrig="5480" w14:anchorId="41AD04AE">
          <v:shape id="_x0000_i1038" type="#_x0000_t75" style="width:346.5pt;height:231.75pt" o:ole="">
            <v:imagedata r:id="rId44" o:title=""/>
          </v:shape>
          <o:OLEObject Type="Embed" ProgID="Equation.DSMT4" ShapeID="_x0000_i1038" DrawAspect="Content" ObjectID="_1707544032" r:id="rId45"/>
        </w:object>
      </w:r>
    </w:p>
    <w:p w14:paraId="6BA5572D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234B3A92" w14:textId="31BABAD4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812B401" w14:textId="639E1D99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631801AD" w14:textId="77777777" w:rsidR="00D86A9C" w:rsidRDefault="00D86A9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6D6B6E1D" w14:textId="43E25478" w:rsidR="00D86A9C" w:rsidRDefault="00D86A9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02A03AFE" w14:textId="77777777" w:rsidR="00D86A9C" w:rsidRDefault="00D86A9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130264A" w14:textId="5BB9A37D" w:rsidR="00D86A9C" w:rsidRDefault="00A3138F" w:rsidP="0099136C">
      <w:pPr>
        <w:spacing w:before="120"/>
        <w:rPr>
          <w:rFonts w:ascii="Arial" w:hAnsi="Arial" w:cs="Arial"/>
        </w:rPr>
      </w:pPr>
      <w:r w:rsidRPr="008E629B">
        <w:rPr>
          <w:rFonts w:ascii="Arial" w:hAnsi="Arial" w:cs="Arial"/>
          <w:position w:val="-248"/>
        </w:rPr>
        <w:object w:dxaOrig="8199" w:dyaOrig="5500" w14:anchorId="69C31774">
          <v:shape id="_x0000_i1039" type="#_x0000_t75" style="width:351pt;height:233.25pt" o:ole="">
            <v:imagedata r:id="rId46" o:title=""/>
          </v:shape>
          <o:OLEObject Type="Embed" ProgID="Equation.DSMT4" ShapeID="_x0000_i1039" DrawAspect="Content" ObjectID="_1707544033" r:id="rId47"/>
        </w:object>
      </w:r>
    </w:p>
    <w:p w14:paraId="64544781" w14:textId="77777777" w:rsidR="00A3138F" w:rsidRDefault="00A3138F" w:rsidP="00A3138F">
      <w:pPr>
        <w:rPr>
          <w:rFonts w:ascii="Arial" w:hAnsi="Arial" w:cs="Arial"/>
        </w:rPr>
      </w:pPr>
    </w:p>
    <w:p w14:paraId="799BE960" w14:textId="40F48B49" w:rsidR="00D86A9C" w:rsidRDefault="00A3138F" w:rsidP="00A3138F">
      <w:pPr>
        <w:rPr>
          <w:rFonts w:ascii="Arial" w:hAnsi="Arial" w:cs="Arial"/>
        </w:rPr>
      </w:pPr>
      <w:r w:rsidRPr="008E629B">
        <w:rPr>
          <w:rFonts w:ascii="Arial" w:hAnsi="Arial" w:cs="Arial"/>
          <w:position w:val="-246"/>
        </w:rPr>
        <w:object w:dxaOrig="9560" w:dyaOrig="5480" w14:anchorId="446526B7">
          <v:shape id="_x0000_i1040" type="#_x0000_t75" style="width:410.25pt;height:233.25pt" o:ole="">
            <v:imagedata r:id="rId48" o:title=""/>
          </v:shape>
          <o:OLEObject Type="Embed" ProgID="Equation.DSMT4" ShapeID="_x0000_i1040" DrawAspect="Content" ObjectID="_1707544034" r:id="rId49"/>
        </w:object>
      </w:r>
    </w:p>
    <w:p w14:paraId="2EBBF49F" w14:textId="77777777" w:rsidR="00A3138F" w:rsidRDefault="00A3138F" w:rsidP="00A3138F">
      <w:pPr>
        <w:rPr>
          <w:rFonts w:ascii="Arial" w:hAnsi="Arial" w:cs="Arial"/>
        </w:rPr>
      </w:pPr>
    </w:p>
    <w:p w14:paraId="60C24037" w14:textId="77777777" w:rsidR="00A3138F" w:rsidRDefault="00A3138F" w:rsidP="00A3138F">
      <w:pPr>
        <w:rPr>
          <w:rFonts w:ascii="Arial" w:hAnsi="Arial" w:cs="Arial"/>
        </w:rPr>
      </w:pPr>
    </w:p>
    <w:p w14:paraId="17266143" w14:textId="77777777" w:rsidR="00A3138F" w:rsidRDefault="00A3138F" w:rsidP="00A3138F">
      <w:pPr>
        <w:rPr>
          <w:rFonts w:ascii="Arial" w:hAnsi="Arial" w:cs="Arial"/>
        </w:rPr>
      </w:pPr>
    </w:p>
    <w:p w14:paraId="366E14AB" w14:textId="77777777" w:rsidR="00A3138F" w:rsidRDefault="00A3138F" w:rsidP="00A3138F">
      <w:pPr>
        <w:rPr>
          <w:rFonts w:ascii="Arial" w:hAnsi="Arial" w:cs="Arial"/>
        </w:rPr>
      </w:pPr>
    </w:p>
    <w:p w14:paraId="381BA8FB" w14:textId="77777777" w:rsidR="00A3138F" w:rsidRDefault="00A3138F" w:rsidP="00A3138F">
      <w:pPr>
        <w:rPr>
          <w:rFonts w:ascii="Arial" w:hAnsi="Arial" w:cs="Arial"/>
        </w:rPr>
      </w:pPr>
    </w:p>
    <w:p w14:paraId="182E7C41" w14:textId="77777777" w:rsidR="00A3138F" w:rsidRDefault="00A3138F" w:rsidP="00A3138F">
      <w:pPr>
        <w:rPr>
          <w:rFonts w:ascii="Arial" w:hAnsi="Arial" w:cs="Arial"/>
        </w:rPr>
      </w:pPr>
    </w:p>
    <w:p w14:paraId="4A617FA3" w14:textId="77777777" w:rsidR="00A3138F" w:rsidRDefault="00A3138F" w:rsidP="00A3138F">
      <w:pPr>
        <w:rPr>
          <w:rFonts w:ascii="Arial" w:hAnsi="Arial" w:cs="Arial"/>
        </w:rPr>
      </w:pPr>
    </w:p>
    <w:p w14:paraId="196A68A2" w14:textId="77777777" w:rsidR="00A3138F" w:rsidRDefault="00A3138F" w:rsidP="00A3138F">
      <w:pPr>
        <w:rPr>
          <w:rFonts w:ascii="Arial" w:hAnsi="Arial" w:cs="Arial"/>
        </w:rPr>
      </w:pPr>
    </w:p>
    <w:p w14:paraId="223CCF38" w14:textId="77777777" w:rsidR="00A3138F" w:rsidRDefault="00A3138F" w:rsidP="00A3138F">
      <w:pPr>
        <w:rPr>
          <w:rFonts w:ascii="Arial" w:hAnsi="Arial" w:cs="Arial"/>
        </w:rPr>
      </w:pPr>
    </w:p>
    <w:p w14:paraId="11E64BF2" w14:textId="77777777" w:rsidR="00A3138F" w:rsidRDefault="00A3138F" w:rsidP="00A3138F">
      <w:pPr>
        <w:rPr>
          <w:rFonts w:ascii="Arial" w:hAnsi="Arial" w:cs="Arial"/>
        </w:rPr>
      </w:pPr>
    </w:p>
    <w:p w14:paraId="4AFC4A05" w14:textId="77777777" w:rsidR="00A3138F" w:rsidRDefault="00A3138F" w:rsidP="00A3138F">
      <w:pPr>
        <w:rPr>
          <w:rFonts w:ascii="Arial" w:hAnsi="Arial" w:cs="Arial"/>
        </w:rPr>
      </w:pPr>
    </w:p>
    <w:p w14:paraId="4BB08A1E" w14:textId="77777777" w:rsidR="00A3138F" w:rsidRDefault="00A3138F" w:rsidP="00A3138F">
      <w:pPr>
        <w:rPr>
          <w:rFonts w:ascii="Arial" w:hAnsi="Arial" w:cs="Arial"/>
        </w:rPr>
      </w:pPr>
    </w:p>
    <w:p w14:paraId="4EAF74BE" w14:textId="77777777" w:rsidR="00A3138F" w:rsidRDefault="00A3138F" w:rsidP="00A3138F">
      <w:pPr>
        <w:rPr>
          <w:rFonts w:ascii="Arial" w:hAnsi="Arial" w:cs="Arial"/>
        </w:rPr>
      </w:pPr>
    </w:p>
    <w:p w14:paraId="3C1E80AE" w14:textId="77777777" w:rsidR="00A3138F" w:rsidRDefault="00A3138F" w:rsidP="00A3138F">
      <w:pPr>
        <w:rPr>
          <w:rFonts w:ascii="Arial" w:hAnsi="Arial" w:cs="Arial"/>
        </w:rPr>
      </w:pPr>
    </w:p>
    <w:p w14:paraId="183030E8" w14:textId="5CF248FB" w:rsidR="00577211" w:rsidRDefault="00577211" w:rsidP="00577211">
      <w:pPr>
        <w:pStyle w:val="Otsikko2"/>
      </w:pPr>
      <w:bookmarkStart w:id="22" w:name="_Toc94783165"/>
      <w:r w:rsidRPr="00577211">
        <w:lastRenderedPageBreak/>
        <w:t>NR-pukkien kiinnitys alakattoon ja NR-ristikkoon</w:t>
      </w:r>
      <w:bookmarkEnd w:id="22"/>
    </w:p>
    <w:p w14:paraId="756C3911" w14:textId="7499CB27" w:rsidR="00A3138F" w:rsidRPr="00577211" w:rsidRDefault="00577211" w:rsidP="00A3138F">
      <w:pPr>
        <w:rPr>
          <w:rFonts w:ascii="Arial" w:hAnsi="Arial" w:cs="Arial"/>
          <w:lang w:val="fi-FI"/>
        </w:rPr>
      </w:pPr>
      <w:r w:rsidRPr="00047C44">
        <w:rPr>
          <w:rFonts w:ascii="Arial" w:hAnsi="Arial" w:cs="Arial"/>
          <w:position w:val="-132"/>
        </w:rPr>
        <w:object w:dxaOrig="11620" w:dyaOrig="13000" w14:anchorId="04B6CFB1">
          <v:shape id="_x0000_i1041" type="#_x0000_t75" style="width:489.75pt;height:543.75pt" o:ole="">
            <v:imagedata r:id="rId50" o:title=""/>
          </v:shape>
          <o:OLEObject Type="Embed" ProgID="Equation.DSMT4" ShapeID="_x0000_i1041" DrawAspect="Content" ObjectID="_1707544035" r:id="rId51"/>
        </w:object>
      </w:r>
    </w:p>
    <w:p w14:paraId="53D6407A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5D747989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58676837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1215F1F5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6EEFEDA9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057D6C4D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37B07BD9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088BFE51" w14:textId="52EE5178" w:rsidR="00A3138F" w:rsidRDefault="00577211" w:rsidP="00A72647">
      <w:pPr>
        <w:pStyle w:val="Otsikko2"/>
      </w:pPr>
      <w:bookmarkStart w:id="23" w:name="_Toc94783166"/>
      <w:r w:rsidRPr="00577211">
        <w:lastRenderedPageBreak/>
        <w:t>NR-pukin ominaiskuormat NR-suunnittelijalle</w:t>
      </w:r>
      <w:bookmarkEnd w:id="23"/>
      <w:r w:rsidRPr="00577211">
        <w:t xml:space="preserve"> </w:t>
      </w:r>
    </w:p>
    <w:p w14:paraId="7DA80BAA" w14:textId="5FE06B0A" w:rsidR="00A3138F" w:rsidRPr="00577211" w:rsidRDefault="00110055" w:rsidP="00A3138F">
      <w:pPr>
        <w:rPr>
          <w:rFonts w:ascii="Arial" w:hAnsi="Arial" w:cs="Arial"/>
          <w:lang w:val="fi-FI"/>
        </w:rPr>
      </w:pPr>
      <w:r w:rsidRPr="00396898">
        <w:rPr>
          <w:rFonts w:ascii="Arial" w:hAnsi="Arial" w:cs="Arial"/>
          <w:position w:val="-102"/>
        </w:rPr>
        <w:object w:dxaOrig="7600" w:dyaOrig="12400" w14:anchorId="7BB698CE">
          <v:shape id="_x0000_i1042" type="#_x0000_t75" style="width:321pt;height:521.25pt" o:ole="">
            <v:imagedata r:id="rId52" o:title=""/>
          </v:shape>
          <o:OLEObject Type="Embed" ProgID="Equation.DSMT4" ShapeID="_x0000_i1042" DrawAspect="Content" ObjectID="_1707544036" r:id="rId53"/>
        </w:object>
      </w:r>
    </w:p>
    <w:p w14:paraId="32D47956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1C3FA665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50DF357A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1E13596C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675A3E60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0C17E748" w14:textId="77777777" w:rsidR="00A3138F" w:rsidRDefault="00A3138F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3F774D4D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0439F656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65C7C5B4" w14:textId="5236F613" w:rsidR="00921547" w:rsidRDefault="00921547" w:rsidP="00921547">
      <w:pPr>
        <w:pStyle w:val="Otsikko2"/>
      </w:pPr>
      <w:bookmarkStart w:id="24" w:name="_Toc94783167"/>
      <w:r w:rsidRPr="00921547">
        <w:lastRenderedPageBreak/>
        <w:t>NR-ristikon lisäkuormat (ominaiskuormat) NR-suunnittelijalle</w:t>
      </w:r>
      <w:bookmarkEnd w:id="24"/>
    </w:p>
    <w:p w14:paraId="3EABF937" w14:textId="7914DED2" w:rsidR="00110055" w:rsidRDefault="00921547" w:rsidP="00A3138F">
      <w:pPr>
        <w:rPr>
          <w:rFonts w:ascii="Calibri" w:eastAsia="Calibri" w:hAnsi="Calibri" w:cs="Calibri"/>
          <w:color w:val="6C733D" w:themeColor="accent5"/>
          <w:lang w:val="fi-FI"/>
        </w:rPr>
      </w:pPr>
      <w:r w:rsidRPr="00396898">
        <w:rPr>
          <w:rFonts w:ascii="Arial" w:hAnsi="Arial" w:cs="Arial"/>
          <w:position w:val="-194"/>
        </w:rPr>
        <w:object w:dxaOrig="4599" w:dyaOrig="4000" w14:anchorId="18D066CC">
          <v:shape id="_x0000_i1043" type="#_x0000_t75" style="width:199.5pt;height:172.5pt" o:ole="">
            <v:imagedata r:id="rId54" o:title=""/>
          </v:shape>
          <o:OLEObject Type="Embed" ProgID="Equation.DSMT4" ShapeID="_x0000_i1043" DrawAspect="Content" ObjectID="_1707544037" r:id="rId55"/>
        </w:object>
      </w:r>
    </w:p>
    <w:p w14:paraId="668480C1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044C5AC9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00438F5D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3ADF9B0F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2F4C51BD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1DE885DF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7C64770D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bookmarkEnd w:id="5"/>
    <w:bookmarkEnd w:id="6"/>
    <w:bookmarkEnd w:id="7"/>
    <w:bookmarkEnd w:id="8"/>
    <w:bookmarkEnd w:id="9"/>
    <w:p w14:paraId="35383305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sectPr w:rsidR="00110055" w:rsidSect="00773AFB">
      <w:headerReference w:type="default" r:id="rId56"/>
      <w:headerReference w:type="first" r:id="rId57"/>
      <w:footerReference w:type="first" r:id="rId58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C855B42" w14:textId="77777777" w:rsidR="007358A7" w:rsidRDefault="007358A7" w:rsidP="00CC5D5B">
      <w:r>
        <w:separator/>
      </w:r>
    </w:p>
  </w:endnote>
  <w:endnote w:type="continuationSeparator" w:id="0">
    <w:p w14:paraId="65BE41DA" w14:textId="77777777" w:rsidR="007358A7" w:rsidRDefault="007358A7" w:rsidP="00CC5D5B">
      <w:r>
        <w:continuationSeparator/>
      </w:r>
    </w:p>
  </w:endnote>
  <w:endnote w:type="continuationNotice" w:id="1">
    <w:p w14:paraId="186DAE7F" w14:textId="77777777" w:rsidR="007358A7" w:rsidRDefault="007358A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B062FE" w14:textId="77777777" w:rsidR="007358A7" w:rsidRDefault="007358A7" w:rsidP="00CC5D5B">
      <w:r>
        <w:separator/>
      </w:r>
    </w:p>
  </w:footnote>
  <w:footnote w:type="continuationSeparator" w:id="0">
    <w:p w14:paraId="656ACF76" w14:textId="77777777" w:rsidR="007358A7" w:rsidRDefault="007358A7" w:rsidP="00CC5D5B">
      <w:r>
        <w:continuationSeparator/>
      </w:r>
    </w:p>
  </w:footnote>
  <w:footnote w:type="continuationNotice" w:id="1">
    <w:p w14:paraId="6E632F48" w14:textId="77777777" w:rsidR="007358A7" w:rsidRDefault="007358A7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C92B2E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C92B2E">
      <w:rPr>
        <w:rFonts w:ascii="Calibri" w:hAnsi="Calibri"/>
        <w:noProof/>
      </w:rPr>
      <w:t>17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411E6A07" w:rsidR="00773AFB" w:rsidRPr="00B51A39" w:rsidRDefault="008023C1" w:rsidP="008023C1">
    <w:pPr>
      <w:pStyle w:val="Yltunniste"/>
      <w:jc w:val="right"/>
      <w:rPr>
        <w:rFonts w:ascii="Calibri" w:hAnsi="Calibri"/>
      </w:rPr>
    </w:pPr>
    <w:r w:rsidRPr="008023C1">
      <w:rPr>
        <w:rFonts w:ascii="Calibri" w:hAnsi="Calibri"/>
      </w:rPr>
      <w:t>NR-ristikoiden jäykistys NR-pukeill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0055"/>
    <w:rsid w:val="001151A4"/>
    <w:rsid w:val="001175C6"/>
    <w:rsid w:val="0012138E"/>
    <w:rsid w:val="001219BC"/>
    <w:rsid w:val="00121E5C"/>
    <w:rsid w:val="00130022"/>
    <w:rsid w:val="0013444A"/>
    <w:rsid w:val="00135701"/>
    <w:rsid w:val="00140E9C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211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358A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3C1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31D7"/>
    <w:rsid w:val="0085367C"/>
    <w:rsid w:val="008550A3"/>
    <w:rsid w:val="00856A00"/>
    <w:rsid w:val="00862979"/>
    <w:rsid w:val="00862B55"/>
    <w:rsid w:val="00863D2C"/>
    <w:rsid w:val="00864C98"/>
    <w:rsid w:val="00866459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547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3138F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2E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97A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emf"/><Relationship Id="rId26" Type="http://schemas.openxmlformats.org/officeDocument/2006/relationships/oleObject" Target="embeddings/oleObject6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19.bin"/><Relationship Id="rId7" Type="http://schemas.openxmlformats.org/officeDocument/2006/relationships/settings" Target="settings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46" Type="http://schemas.openxmlformats.org/officeDocument/2006/relationships/image" Target="media/image22.wmf"/><Relationship Id="rId59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16.bin"/><Relationship Id="rId57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oleObject" Target="embeddings/oleObject8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0.emf"/><Relationship Id="rId48" Type="http://schemas.openxmlformats.org/officeDocument/2006/relationships/image" Target="media/image23.wmf"/><Relationship Id="rId56" Type="http://schemas.openxmlformats.org/officeDocument/2006/relationships/header" Target="header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7.bin"/><Relationship Id="rId3" Type="http://schemas.openxmlformats.org/officeDocument/2006/relationships/customXml" Target="../customXml/item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2D49B9B-DEE6-4363-BAC2-C10F1A68A452}"/>
</file>

<file path=customXml/itemProps4.xml><?xml version="1.0" encoding="utf-8"?>
<ds:datastoreItem xmlns:ds="http://schemas.openxmlformats.org/officeDocument/2006/customXml" ds:itemID="{62C90108-21BA-4A32-98B2-CFF457A85D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7</Pages>
  <Words>447</Words>
  <Characters>3621</Characters>
  <Application>Microsoft Office Word</Application>
  <DocSecurity>0</DocSecurity>
  <Lines>30</Lines>
  <Paragraphs>8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40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7</cp:revision>
  <cp:lastPrinted>2021-02-01T21:01:00Z</cp:lastPrinted>
  <dcterms:created xsi:type="dcterms:W3CDTF">2022-02-03T09:57:00Z</dcterms:created>
  <dcterms:modified xsi:type="dcterms:W3CDTF">2022-02-28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